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9309100" cy="70532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2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33943" cy="353888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73003" y="1"/>
            <a:ext cx="4033943" cy="353888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37055589-BA69-4732-9CE0-991038FFBE03}" type="datetimeFigureOut">
              <a:rPr lang="en-US" smtClean="0"/>
              <a:t>02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99376"/>
            <a:ext cx="4033943" cy="353887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73003" y="6699376"/>
            <a:ext cx="4033943" cy="353887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C79CC687-152C-4CF7-B752-91DE44DAF8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9564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FE4EB-31BA-4F58-8BA2-68BE5B0474DA}" type="datetimeFigureOut">
              <a:rPr lang="en-US" smtClean="0"/>
              <a:t>0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0D634-E285-4E7B-AB59-D8B2394A8A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22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FE4EB-31BA-4F58-8BA2-68BE5B0474DA}" type="datetimeFigureOut">
              <a:rPr lang="en-US" smtClean="0"/>
              <a:t>0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0D634-E285-4E7B-AB59-D8B2394A8A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494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FE4EB-31BA-4F58-8BA2-68BE5B0474DA}" type="datetimeFigureOut">
              <a:rPr lang="en-US" smtClean="0"/>
              <a:t>0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0D634-E285-4E7B-AB59-D8B2394A8A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334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FE4EB-31BA-4F58-8BA2-68BE5B0474DA}" type="datetimeFigureOut">
              <a:rPr lang="en-US" smtClean="0"/>
              <a:t>0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0D634-E285-4E7B-AB59-D8B2394A8A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6680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FE4EB-31BA-4F58-8BA2-68BE5B0474DA}" type="datetimeFigureOut">
              <a:rPr lang="en-US" smtClean="0"/>
              <a:t>0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0D634-E285-4E7B-AB59-D8B2394A8A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412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FE4EB-31BA-4F58-8BA2-68BE5B0474DA}" type="datetimeFigureOut">
              <a:rPr lang="en-US" smtClean="0"/>
              <a:t>0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0D634-E285-4E7B-AB59-D8B2394A8A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5437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FE4EB-31BA-4F58-8BA2-68BE5B0474DA}" type="datetimeFigureOut">
              <a:rPr lang="en-US" smtClean="0"/>
              <a:t>02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0D634-E285-4E7B-AB59-D8B2394A8A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4391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FE4EB-31BA-4F58-8BA2-68BE5B0474DA}" type="datetimeFigureOut">
              <a:rPr lang="en-US" smtClean="0"/>
              <a:t>02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0D634-E285-4E7B-AB59-D8B2394A8A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631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FE4EB-31BA-4F58-8BA2-68BE5B0474DA}" type="datetimeFigureOut">
              <a:rPr lang="en-US" smtClean="0"/>
              <a:t>02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0D634-E285-4E7B-AB59-D8B2394A8A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314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FE4EB-31BA-4F58-8BA2-68BE5B0474DA}" type="datetimeFigureOut">
              <a:rPr lang="en-US" smtClean="0"/>
              <a:t>0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0D634-E285-4E7B-AB59-D8B2394A8A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509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FE4EB-31BA-4F58-8BA2-68BE5B0474DA}" type="datetimeFigureOut">
              <a:rPr lang="en-US" smtClean="0"/>
              <a:t>0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E0D634-E285-4E7B-AB59-D8B2394A8A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982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AFE4EB-31BA-4F58-8BA2-68BE5B0474DA}" type="datetimeFigureOut">
              <a:rPr lang="en-US" smtClean="0"/>
              <a:t>0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E0D634-E285-4E7B-AB59-D8B2394A8A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06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6.png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75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13.png"/><Relationship Id="rId21" Type="http://schemas.openxmlformats.org/officeDocument/2006/relationships/image" Target="../media/image8.w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5.png"/><Relationship Id="rId15" Type="http://schemas.openxmlformats.org/officeDocument/2006/relationships/image" Target="../media/image5.wmf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wmf"/><Relationship Id="rId4" Type="http://schemas.openxmlformats.org/officeDocument/2006/relationships/image" Target="../media/image14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2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1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44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1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55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8.pn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image" Target="../media/image71.png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72.pn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8.8 Complex Number 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62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9553" y="236537"/>
            <a:ext cx="5823527" cy="2641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198" y="0"/>
            <a:ext cx="4194600" cy="132221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24425"/>
              </p:ext>
            </p:extLst>
          </p:nvPr>
        </p:nvGraphicFramePr>
        <p:xfrm>
          <a:off x="2233613" y="1652588"/>
          <a:ext cx="1447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3613" y="1652588"/>
                        <a:ext cx="1447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18311"/>
              </p:ext>
            </p:extLst>
          </p:nvPr>
        </p:nvGraphicFramePr>
        <p:xfrm>
          <a:off x="2143125" y="2541587"/>
          <a:ext cx="1628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3125" y="2541587"/>
                        <a:ext cx="1628775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47280"/>
              </p:ext>
            </p:extLst>
          </p:nvPr>
        </p:nvGraphicFramePr>
        <p:xfrm>
          <a:off x="2708275" y="3400425"/>
          <a:ext cx="679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8275" y="3400425"/>
                        <a:ext cx="6794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91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3911"/>
            <a:ext cx="10444163" cy="18025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021416"/>
            <a:ext cx="8715375" cy="16083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629740"/>
            <a:ext cx="8243888" cy="109570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074475"/>
              </p:ext>
            </p:extLst>
          </p:nvPr>
        </p:nvGraphicFramePr>
        <p:xfrm>
          <a:off x="246063" y="4725447"/>
          <a:ext cx="105773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063" y="4725447"/>
                        <a:ext cx="105773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77660"/>
              </p:ext>
            </p:extLst>
          </p:nvPr>
        </p:nvGraphicFramePr>
        <p:xfrm>
          <a:off x="141287" y="5238750"/>
          <a:ext cx="12684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287" y="5238750"/>
                        <a:ext cx="12684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43307"/>
              </p:ext>
            </p:extLst>
          </p:nvPr>
        </p:nvGraphicFramePr>
        <p:xfrm>
          <a:off x="579437" y="5772150"/>
          <a:ext cx="4937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0" imgW="266400" imgH="177480" progId="Equation.DSMT4">
                  <p:embed/>
                </p:oleObj>
              </mc:Choice>
              <mc:Fallback>
                <p:oleObj name="Equation" r:id="rId10" imgW="2664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9437" y="5772150"/>
                        <a:ext cx="493713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104313"/>
              </p:ext>
            </p:extLst>
          </p:nvPr>
        </p:nvGraphicFramePr>
        <p:xfrm>
          <a:off x="673100" y="6199188"/>
          <a:ext cx="3048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3100" y="6199188"/>
                        <a:ext cx="30480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60391"/>
              </p:ext>
            </p:extLst>
          </p:nvPr>
        </p:nvGraphicFramePr>
        <p:xfrm>
          <a:off x="1619250" y="4725988"/>
          <a:ext cx="917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4" imgW="495000" imgH="228600" progId="Equation.DSMT4">
                  <p:embed/>
                </p:oleObj>
              </mc:Choice>
              <mc:Fallback>
                <p:oleObj name="Equation" r:id="rId14" imgW="4950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19250" y="4725988"/>
                        <a:ext cx="9175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69561"/>
              </p:ext>
            </p:extLst>
          </p:nvPr>
        </p:nvGraphicFramePr>
        <p:xfrm>
          <a:off x="1689100" y="5238750"/>
          <a:ext cx="1127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6" imgW="609480" imgH="228600" progId="Equation.DSMT4">
                  <p:embed/>
                </p:oleObj>
              </mc:Choice>
              <mc:Fallback>
                <p:oleObj name="Equation" r:id="rId16" imgW="6094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89100" y="5238750"/>
                        <a:ext cx="11271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69239"/>
              </p:ext>
            </p:extLst>
          </p:nvPr>
        </p:nvGraphicFramePr>
        <p:xfrm>
          <a:off x="1887538" y="5722938"/>
          <a:ext cx="7302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7538" y="5722938"/>
                        <a:ext cx="7302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53890"/>
              </p:ext>
            </p:extLst>
          </p:nvPr>
        </p:nvGraphicFramePr>
        <p:xfrm>
          <a:off x="1993900" y="6169025"/>
          <a:ext cx="5175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20" imgW="279360" imgH="228600" progId="Equation.DSMT4">
                  <p:embed/>
                </p:oleObj>
              </mc:Choice>
              <mc:Fallback>
                <p:oleObj name="Equation" r:id="rId20" imgW="27936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93900" y="6169025"/>
                        <a:ext cx="5175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60778"/>
              </p:ext>
            </p:extLst>
          </p:nvPr>
        </p:nvGraphicFramePr>
        <p:xfrm>
          <a:off x="3111500" y="4725447"/>
          <a:ext cx="12461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22" imgW="672840" imgH="228600" progId="Equation.DSMT4">
                  <p:embed/>
                </p:oleObj>
              </mc:Choice>
              <mc:Fallback>
                <p:oleObj name="Equation" r:id="rId22" imgW="67284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11500" y="4725447"/>
                        <a:ext cx="1246187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2322"/>
              </p:ext>
            </p:extLst>
          </p:nvPr>
        </p:nvGraphicFramePr>
        <p:xfrm>
          <a:off x="3095625" y="5238750"/>
          <a:ext cx="16684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24" imgW="901440" imgH="228600" progId="Equation.DSMT4">
                  <p:embed/>
                </p:oleObj>
              </mc:Choice>
              <mc:Fallback>
                <p:oleObj name="Equation" r:id="rId24" imgW="90144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095625" y="5238750"/>
                        <a:ext cx="166846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53426"/>
              </p:ext>
            </p:extLst>
          </p:nvPr>
        </p:nvGraphicFramePr>
        <p:xfrm>
          <a:off x="3336130" y="5722143"/>
          <a:ext cx="1057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26" imgW="571320" imgH="228600" progId="Equation.DSMT4">
                  <p:embed/>
                </p:oleObj>
              </mc:Choice>
              <mc:Fallback>
                <p:oleObj name="Equation" r:id="rId26" imgW="57132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36130" y="5722143"/>
                        <a:ext cx="10572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855754"/>
              </p:ext>
            </p:extLst>
          </p:nvPr>
        </p:nvGraphicFramePr>
        <p:xfrm>
          <a:off x="3533775" y="6165850"/>
          <a:ext cx="6588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28" imgW="355320" imgH="228600" progId="Equation.DSMT4">
                  <p:embed/>
                </p:oleObj>
              </mc:Choice>
              <mc:Fallback>
                <p:oleObj name="Equation" r:id="rId28" imgW="35532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33775" y="6165850"/>
                        <a:ext cx="6588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271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8410"/>
            <a:ext cx="10331252" cy="28970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8918" y="2768888"/>
            <a:ext cx="5834416" cy="3543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33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683" y="236371"/>
            <a:ext cx="3227918" cy="7297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9577" y="173832"/>
            <a:ext cx="8272922" cy="85486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788461"/>
              </p:ext>
            </p:extLst>
          </p:nvPr>
        </p:nvGraphicFramePr>
        <p:xfrm>
          <a:off x="976219" y="1028700"/>
          <a:ext cx="1241434" cy="84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6219" y="1028700"/>
                        <a:ext cx="1241434" cy="843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20663"/>
              </p:ext>
            </p:extLst>
          </p:nvPr>
        </p:nvGraphicFramePr>
        <p:xfrm>
          <a:off x="2187052" y="966161"/>
          <a:ext cx="1507674" cy="84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7052" y="966161"/>
                        <a:ext cx="1507674" cy="843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895980"/>
              </p:ext>
            </p:extLst>
          </p:nvPr>
        </p:nvGraphicFramePr>
        <p:xfrm>
          <a:off x="1680035" y="1809740"/>
          <a:ext cx="11635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0035" y="1809740"/>
                        <a:ext cx="116353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267"/>
              </p:ext>
            </p:extLst>
          </p:nvPr>
        </p:nvGraphicFramePr>
        <p:xfrm>
          <a:off x="5693853" y="906349"/>
          <a:ext cx="283611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825480" imgH="177480" progId="Equation.DSMT4">
                  <p:embed/>
                </p:oleObj>
              </mc:Choice>
              <mc:Fallback>
                <p:oleObj name="Equation" r:id="rId11" imgW="8254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93853" y="906349"/>
                        <a:ext cx="2836118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64515"/>
              </p:ext>
            </p:extLst>
          </p:nvPr>
        </p:nvGraphicFramePr>
        <p:xfrm>
          <a:off x="6480319" y="1761217"/>
          <a:ext cx="1263186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80319" y="1761217"/>
                        <a:ext cx="1263186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62360"/>
              </p:ext>
            </p:extLst>
          </p:nvPr>
        </p:nvGraphicFramePr>
        <p:xfrm>
          <a:off x="9187690" y="906349"/>
          <a:ext cx="268281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5" imgW="825480" imgH="177480" progId="Equation.DSMT4">
                  <p:embed/>
                </p:oleObj>
              </mc:Choice>
              <mc:Fallback>
                <p:oleObj name="Equation" r:id="rId15" imgW="8254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87690" y="906349"/>
                        <a:ext cx="2682815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289421"/>
              </p:ext>
            </p:extLst>
          </p:nvPr>
        </p:nvGraphicFramePr>
        <p:xfrm>
          <a:off x="9688442" y="1690394"/>
          <a:ext cx="144441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7" imgW="444240" imgH="177480" progId="Equation.DSMT4">
                  <p:embed/>
                </p:oleObj>
              </mc:Choice>
              <mc:Fallback>
                <p:oleObj name="Equation" r:id="rId17" imgW="4442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88442" y="1690394"/>
                        <a:ext cx="144441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05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8581"/>
            <a:ext cx="5629275" cy="10194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9725" y="65697"/>
            <a:ext cx="6772275" cy="103235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98720"/>
              </p:ext>
            </p:extLst>
          </p:nvPr>
        </p:nvGraphicFramePr>
        <p:xfrm>
          <a:off x="1592262" y="936625"/>
          <a:ext cx="21224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2262" y="936625"/>
                        <a:ext cx="2122488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61782"/>
              </p:ext>
            </p:extLst>
          </p:nvPr>
        </p:nvGraphicFramePr>
        <p:xfrm>
          <a:off x="1592262" y="1702100"/>
          <a:ext cx="26368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2262" y="1702100"/>
                        <a:ext cx="2636837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24019"/>
              </p:ext>
            </p:extLst>
          </p:nvPr>
        </p:nvGraphicFramePr>
        <p:xfrm>
          <a:off x="1781968" y="2411712"/>
          <a:ext cx="17430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1968" y="2411712"/>
                        <a:ext cx="17430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563355"/>
              </p:ext>
            </p:extLst>
          </p:nvPr>
        </p:nvGraphicFramePr>
        <p:xfrm>
          <a:off x="7681913" y="898030"/>
          <a:ext cx="34782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1" imgW="977760" imgH="203040" progId="Equation.DSMT4">
                  <p:embed/>
                </p:oleObj>
              </mc:Choice>
              <mc:Fallback>
                <p:oleObj name="Equation" r:id="rId11" imgW="9777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81913" y="898030"/>
                        <a:ext cx="3478212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233673"/>
              </p:ext>
            </p:extLst>
          </p:nvPr>
        </p:nvGraphicFramePr>
        <p:xfrm>
          <a:off x="7953375" y="1608138"/>
          <a:ext cx="29352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53375" y="1608138"/>
                        <a:ext cx="2935288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45814"/>
              </p:ext>
            </p:extLst>
          </p:nvPr>
        </p:nvGraphicFramePr>
        <p:xfrm>
          <a:off x="8423275" y="2336800"/>
          <a:ext cx="203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5" imgW="571320" imgH="177480" progId="Equation.DSMT4">
                  <p:embed/>
                </p:oleObj>
              </mc:Choice>
              <mc:Fallback>
                <p:oleObj name="Equation" r:id="rId15" imgW="5713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23275" y="2336800"/>
                        <a:ext cx="20320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244350"/>
              </p:ext>
            </p:extLst>
          </p:nvPr>
        </p:nvGraphicFramePr>
        <p:xfrm>
          <a:off x="8807450" y="3032125"/>
          <a:ext cx="12636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807450" y="3032125"/>
                        <a:ext cx="12636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423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090" y="50006"/>
            <a:ext cx="5428898" cy="12274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1237" y="224040"/>
            <a:ext cx="6100763" cy="105336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196439"/>
              </p:ext>
            </p:extLst>
          </p:nvPr>
        </p:nvGraphicFramePr>
        <p:xfrm>
          <a:off x="2344738" y="1277938"/>
          <a:ext cx="26654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4738" y="1277938"/>
                        <a:ext cx="2665412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44029"/>
              </p:ext>
            </p:extLst>
          </p:nvPr>
        </p:nvGraphicFramePr>
        <p:xfrm>
          <a:off x="2074863" y="2044700"/>
          <a:ext cx="32067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4863" y="2044700"/>
                        <a:ext cx="320675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079749"/>
              </p:ext>
            </p:extLst>
          </p:nvPr>
        </p:nvGraphicFramePr>
        <p:xfrm>
          <a:off x="2344738" y="2754313"/>
          <a:ext cx="23050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44738" y="2754313"/>
                        <a:ext cx="2305050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60944"/>
              </p:ext>
            </p:extLst>
          </p:nvPr>
        </p:nvGraphicFramePr>
        <p:xfrm>
          <a:off x="2728913" y="3521075"/>
          <a:ext cx="15351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8913" y="3521075"/>
                        <a:ext cx="1535112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20428"/>
              </p:ext>
            </p:extLst>
          </p:nvPr>
        </p:nvGraphicFramePr>
        <p:xfrm>
          <a:off x="9372600" y="1321594"/>
          <a:ext cx="14017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72600" y="1321594"/>
                        <a:ext cx="1401762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9690"/>
              </p:ext>
            </p:extLst>
          </p:nvPr>
        </p:nvGraphicFramePr>
        <p:xfrm>
          <a:off x="9575800" y="2043113"/>
          <a:ext cx="9953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5" imgW="279360" imgH="203040" progId="Equation.DSMT4">
                  <p:embed/>
                </p:oleObj>
              </mc:Choice>
              <mc:Fallback>
                <p:oleObj name="Equation" r:id="rId15" imgW="2793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75800" y="2043113"/>
                        <a:ext cx="995363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62210"/>
              </p:ext>
            </p:extLst>
          </p:nvPr>
        </p:nvGraphicFramePr>
        <p:xfrm>
          <a:off x="9304338" y="2809875"/>
          <a:ext cx="15382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7" imgW="431640" imgH="203040" progId="Equation.DSMT4">
                  <p:embed/>
                </p:oleObj>
              </mc:Choice>
              <mc:Fallback>
                <p:oleObj name="Equation" r:id="rId17" imgW="43164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304338" y="2809875"/>
                        <a:ext cx="1538287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633281"/>
              </p:ext>
            </p:extLst>
          </p:nvPr>
        </p:nvGraphicFramePr>
        <p:xfrm>
          <a:off x="9372600" y="3574785"/>
          <a:ext cx="9953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9" imgW="279360" imgH="164880" progId="Equation.DSMT4">
                  <p:embed/>
                </p:oleObj>
              </mc:Choice>
              <mc:Fallback>
                <p:oleObj name="Equation" r:id="rId19" imgW="27936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72600" y="3574785"/>
                        <a:ext cx="99536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59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754" y="227012"/>
            <a:ext cx="5993871" cy="9196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0737" y="227012"/>
            <a:ext cx="6143625" cy="98298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60711"/>
              </p:ext>
            </p:extLst>
          </p:nvPr>
        </p:nvGraphicFramePr>
        <p:xfrm>
          <a:off x="1652587" y="1146707"/>
          <a:ext cx="42481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307880" imgH="304560" progId="Equation.DSMT4">
                  <p:embed/>
                </p:oleObj>
              </mc:Choice>
              <mc:Fallback>
                <p:oleObj name="Equation" r:id="rId5" imgW="1307880" imgH="304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2587" y="1146707"/>
                        <a:ext cx="42481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08835"/>
              </p:ext>
            </p:extLst>
          </p:nvPr>
        </p:nvGraphicFramePr>
        <p:xfrm>
          <a:off x="906462" y="2194457"/>
          <a:ext cx="52371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612800" imgH="241200" progId="Equation.DSMT4">
                  <p:embed/>
                </p:oleObj>
              </mc:Choice>
              <mc:Fallback>
                <p:oleObj name="Equation" r:id="rId7" imgW="161280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462" y="2194457"/>
                        <a:ext cx="5237163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90403"/>
              </p:ext>
            </p:extLst>
          </p:nvPr>
        </p:nvGraphicFramePr>
        <p:xfrm>
          <a:off x="1725613" y="3022600"/>
          <a:ext cx="34639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5613" y="3022600"/>
                        <a:ext cx="34639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60120"/>
              </p:ext>
            </p:extLst>
          </p:nvPr>
        </p:nvGraphicFramePr>
        <p:xfrm>
          <a:off x="2203450" y="3871913"/>
          <a:ext cx="26400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3450" y="3871913"/>
                        <a:ext cx="2640013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67714"/>
              </p:ext>
            </p:extLst>
          </p:nvPr>
        </p:nvGraphicFramePr>
        <p:xfrm>
          <a:off x="2636838" y="4657725"/>
          <a:ext cx="17732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36838" y="4657725"/>
                        <a:ext cx="1773237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1500"/>
              </p:ext>
            </p:extLst>
          </p:nvPr>
        </p:nvGraphicFramePr>
        <p:xfrm>
          <a:off x="8399463" y="1159939"/>
          <a:ext cx="300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5" imgW="927000" imgH="203040" progId="Equation.DSMT4">
                  <p:embed/>
                </p:oleObj>
              </mc:Choice>
              <mc:Fallback>
                <p:oleObj name="Equation" r:id="rId15" imgW="9270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99463" y="1159939"/>
                        <a:ext cx="3009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978519"/>
              </p:ext>
            </p:extLst>
          </p:nvPr>
        </p:nvGraphicFramePr>
        <p:xfrm>
          <a:off x="8955088" y="1858963"/>
          <a:ext cx="18970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55088" y="1858963"/>
                        <a:ext cx="189706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5881"/>
              </p:ext>
            </p:extLst>
          </p:nvPr>
        </p:nvGraphicFramePr>
        <p:xfrm>
          <a:off x="9385300" y="2651125"/>
          <a:ext cx="10715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9" imgW="330120" imgH="177480" progId="Equation.DSMT4">
                  <p:embed/>
                </p:oleObj>
              </mc:Choice>
              <mc:Fallback>
                <p:oleObj name="Equation" r:id="rId19" imgW="3301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85300" y="2651125"/>
                        <a:ext cx="107156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132477"/>
              </p:ext>
            </p:extLst>
          </p:nvPr>
        </p:nvGraphicFramePr>
        <p:xfrm>
          <a:off x="9631363" y="3355975"/>
          <a:ext cx="5778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31363" y="3355975"/>
                        <a:ext cx="5778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37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25625"/>
            <a:ext cx="12208274" cy="8677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225"/>
            <a:ext cx="10144125" cy="18034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3118"/>
              </p:ext>
            </p:extLst>
          </p:nvPr>
        </p:nvGraphicFramePr>
        <p:xfrm>
          <a:off x="9991725" y="2552700"/>
          <a:ext cx="13176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91725" y="2552700"/>
                        <a:ext cx="1317625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33020"/>
              </p:ext>
            </p:extLst>
          </p:nvPr>
        </p:nvGraphicFramePr>
        <p:xfrm>
          <a:off x="10488612" y="3420445"/>
          <a:ext cx="6175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88612" y="3420445"/>
                        <a:ext cx="617538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42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7950" y="0"/>
            <a:ext cx="3710834" cy="13252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3538653" cy="134096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437825"/>
              </p:ext>
            </p:extLst>
          </p:nvPr>
        </p:nvGraphicFramePr>
        <p:xfrm>
          <a:off x="3108325" y="12745"/>
          <a:ext cx="1417638" cy="123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8325" y="12745"/>
                        <a:ext cx="1417638" cy="1231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930677"/>
              </p:ext>
            </p:extLst>
          </p:nvPr>
        </p:nvGraphicFramePr>
        <p:xfrm>
          <a:off x="1104959" y="1244723"/>
          <a:ext cx="2814753" cy="108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1155600" imgH="419040" progId="Equation.DSMT4">
                  <p:embed/>
                </p:oleObj>
              </mc:Choice>
              <mc:Fallback>
                <p:oleObj name="Equation" r:id="rId7" imgW="115560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4959" y="1244723"/>
                        <a:ext cx="2814753" cy="108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20745"/>
              </p:ext>
            </p:extLst>
          </p:nvPr>
        </p:nvGraphicFramePr>
        <p:xfrm>
          <a:off x="1159843" y="2510357"/>
          <a:ext cx="2657301" cy="111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9" imgW="1066680" imgH="419040" progId="Equation.DSMT4">
                  <p:embed/>
                </p:oleObj>
              </mc:Choice>
              <mc:Fallback>
                <p:oleObj name="Equation" r:id="rId9" imgW="106668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9843" y="2510357"/>
                        <a:ext cx="2657301" cy="1111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30678"/>
              </p:ext>
            </p:extLst>
          </p:nvPr>
        </p:nvGraphicFramePr>
        <p:xfrm>
          <a:off x="1507072" y="3800399"/>
          <a:ext cx="1855614" cy="95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7072" y="3800399"/>
                        <a:ext cx="1855614" cy="956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390407"/>
              </p:ext>
            </p:extLst>
          </p:nvPr>
        </p:nvGraphicFramePr>
        <p:xfrm>
          <a:off x="2097941" y="4935866"/>
          <a:ext cx="673876" cy="105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7941" y="4935866"/>
                        <a:ext cx="673876" cy="1058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25335"/>
              </p:ext>
            </p:extLst>
          </p:nvPr>
        </p:nvGraphicFramePr>
        <p:xfrm>
          <a:off x="2288497" y="6173110"/>
          <a:ext cx="2238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8497" y="6173110"/>
                        <a:ext cx="223838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11832"/>
              </p:ext>
            </p:extLst>
          </p:nvPr>
        </p:nvGraphicFramePr>
        <p:xfrm>
          <a:off x="9742488" y="54531"/>
          <a:ext cx="596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42488" y="54531"/>
                        <a:ext cx="5969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508087"/>
              </p:ext>
            </p:extLst>
          </p:nvPr>
        </p:nvGraphicFramePr>
        <p:xfrm>
          <a:off x="8195469" y="1286431"/>
          <a:ext cx="14541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9" imgW="495000" imgH="419040" progId="Equation.DSMT4">
                  <p:embed/>
                </p:oleObj>
              </mc:Choice>
              <mc:Fallback>
                <p:oleObj name="Equation" r:id="rId19" imgW="49500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95469" y="1286431"/>
                        <a:ext cx="1454150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446818"/>
              </p:ext>
            </p:extLst>
          </p:nvPr>
        </p:nvGraphicFramePr>
        <p:xfrm>
          <a:off x="8070850" y="2737476"/>
          <a:ext cx="19018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21" imgW="647640" imgH="419040" progId="Equation.DSMT4">
                  <p:embed/>
                </p:oleObj>
              </mc:Choice>
              <mc:Fallback>
                <p:oleObj name="Equation" r:id="rId21" imgW="64764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70850" y="2737476"/>
                        <a:ext cx="190182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53099"/>
              </p:ext>
            </p:extLst>
          </p:nvPr>
        </p:nvGraphicFramePr>
        <p:xfrm>
          <a:off x="8362950" y="4188521"/>
          <a:ext cx="11191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23" imgW="380880" imgH="393480" progId="Equation.DSMT4">
                  <p:embed/>
                </p:oleObj>
              </mc:Choice>
              <mc:Fallback>
                <p:oleObj name="Equation" r:id="rId23" imgW="38088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62950" y="4188521"/>
                        <a:ext cx="1119188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57286"/>
              </p:ext>
            </p:extLst>
          </p:nvPr>
        </p:nvGraphicFramePr>
        <p:xfrm>
          <a:off x="8417719" y="5557160"/>
          <a:ext cx="1231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25" imgW="419040" imgH="393480" progId="Equation.DSMT4">
                  <p:embed/>
                </p:oleObj>
              </mc:Choice>
              <mc:Fallback>
                <p:oleObj name="Equation" r:id="rId25" imgW="41904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417719" y="5557160"/>
                        <a:ext cx="12319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24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1</TotalTime>
  <Words>4</Words>
  <Application>Microsoft Office PowerPoint</Application>
  <PresentationFormat>Widescreen</PresentationFormat>
  <Paragraphs>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Equation</vt:lpstr>
      <vt:lpstr>MathType 6.0 Equation</vt:lpstr>
      <vt:lpstr>8.8 Complex Number Syst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8 Complex Number System</dc:title>
  <dc:creator>Stewart, Melissa</dc:creator>
  <cp:lastModifiedBy>Ringel, Charles</cp:lastModifiedBy>
  <cp:revision>20</cp:revision>
  <cp:lastPrinted>2020-02-18T15:56:36Z</cp:lastPrinted>
  <dcterms:created xsi:type="dcterms:W3CDTF">2020-02-18T15:09:21Z</dcterms:created>
  <dcterms:modified xsi:type="dcterms:W3CDTF">2020-02-27T13:40:00Z</dcterms:modified>
</cp:coreProperties>
</file>